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826" r:id="rId4"/>
    <p:sldId id="836" r:id="rId5"/>
    <p:sldId id="876" r:id="rId6"/>
    <p:sldId id="877" r:id="rId7"/>
    <p:sldId id="878" r:id="rId8"/>
    <p:sldId id="844" r:id="rId9"/>
    <p:sldId id="846" r:id="rId10"/>
    <p:sldId id="847" r:id="rId11"/>
    <p:sldId id="84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96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1" Type="http://schemas.openxmlformats.org/officeDocument/2006/relationships/image" Target="../media/image17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Relationship Id="rId11" Type="http://schemas.openxmlformats.org/officeDocument/2006/relationships/image" Target="../media/image51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8508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47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8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9.bin"/><Relationship Id="rId25" Type="http://schemas.openxmlformats.org/officeDocument/2006/relationships/image" Target="../media/image51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4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5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6.bin"/><Relationship Id="rId19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2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5.e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6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7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4.e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3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514600"/>
            <a:ext cx="7620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Valid Wave Func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Energy and Position Op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68330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9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09427"/>
              </p:ext>
            </p:extLst>
          </p:nvPr>
        </p:nvGraphicFramePr>
        <p:xfrm>
          <a:off x="1020763" y="3429000"/>
          <a:ext cx="31988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0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429000"/>
                        <a:ext cx="31988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53119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1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82006"/>
              </p:ext>
            </p:extLst>
          </p:nvPr>
        </p:nvGraphicFramePr>
        <p:xfrm>
          <a:off x="5029200" y="3335337"/>
          <a:ext cx="3289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2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35337"/>
                        <a:ext cx="32893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7050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3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99338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04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94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18301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3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49822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4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7566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5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02831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6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61319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7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9446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8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73472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9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8297"/>
              </p:ext>
            </p:extLst>
          </p:nvPr>
        </p:nvGraphicFramePr>
        <p:xfrm>
          <a:off x="160337" y="4259263"/>
          <a:ext cx="906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0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" y="4259263"/>
                        <a:ext cx="90646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24777"/>
              </p:ext>
            </p:extLst>
          </p:nvPr>
        </p:nvGraphicFramePr>
        <p:xfrm>
          <a:off x="171450" y="5035550"/>
          <a:ext cx="919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1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035550"/>
                        <a:ext cx="9191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738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2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43530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23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246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upload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Special colloquium at 4pm, this Wednesday, April 2, triple extra credit</a:t>
            </a:r>
          </a:p>
          <a:p>
            <a:pPr eaLnBrk="1" hangingPunct="1"/>
            <a:r>
              <a:rPr lang="en-US" dirty="0" smtClean="0"/>
              <a:t>Quiz #3 at the beginning of the class next Monday, Apr. 7</a:t>
            </a:r>
          </a:p>
          <a:p>
            <a:pPr lvl="1" eaLnBrk="1" hangingPunct="1"/>
            <a:r>
              <a:rPr lang="en-US" dirty="0" smtClean="0"/>
              <a:t>Covers CH 5.1 through what we finish this Wednesday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Monday, Apr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44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finite potentials, the wave function and it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ativ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44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Expectation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n quantum mechanics, measurements can only be expressed in terms of average behaviors since precision measurement of each event is impossible (what principle is this?)</a:t>
            </a:r>
          </a:p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the expected result of the average of many measurements of a given quantity.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&gt;.</a:t>
            </a: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y measurabl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uantit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which we can calculate the expectation value is called a </a:t>
            </a:r>
            <a:r>
              <a:rPr lang="en-US" sz="24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must be real, because the experimental results of measurements are real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47167"/>
              </p:ext>
            </p:extLst>
          </p:nvPr>
        </p:nvGraphicFramePr>
        <p:xfrm>
          <a:off x="3962400" y="5172075"/>
          <a:ext cx="41100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72075"/>
                        <a:ext cx="4110038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25050"/>
              </p:ext>
            </p:extLst>
          </p:nvPr>
        </p:nvGraphicFramePr>
        <p:xfrm>
          <a:off x="7997825" y="4953000"/>
          <a:ext cx="917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508000" imgH="673100" progId="Equation.DSMT4">
                  <p:embed/>
                </p:oleObj>
              </mc:Choice>
              <mc:Fallback>
                <p:oleObj name="Equation" r:id="rId5" imgW="508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4953000"/>
                        <a:ext cx="91757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3058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a particular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82387"/>
              </p:ext>
            </p:extLst>
          </p:nvPr>
        </p:nvGraphicFramePr>
        <p:xfrm>
          <a:off x="5500688" y="807972"/>
          <a:ext cx="2957512" cy="178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7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807972"/>
                        <a:ext cx="2957512" cy="1782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78538"/>
              </p:ext>
            </p:extLst>
          </p:nvPr>
        </p:nvGraphicFramePr>
        <p:xfrm>
          <a:off x="4866430" y="2667000"/>
          <a:ext cx="405214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8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430" y="2667000"/>
                        <a:ext cx="4052146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22604"/>
              </p:ext>
            </p:extLst>
          </p:nvPr>
        </p:nvGraphicFramePr>
        <p:xfrm>
          <a:off x="3038324" y="5059363"/>
          <a:ext cx="5877076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9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324" y="5059363"/>
                        <a:ext cx="5877076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3180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44553"/>
              </p:ext>
            </p:extLst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3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55071"/>
              </p:ext>
            </p:extLst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4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8157"/>
              </p:ext>
            </p:extLst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5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49822"/>
              </p:ext>
            </p:extLst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6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3995"/>
              </p:ext>
            </p:extLst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7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071"/>
              </p:ext>
            </p:extLst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8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90343"/>
              </p:ext>
            </p:extLst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9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93726"/>
              </p:ext>
            </p:extLst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0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60537"/>
              </p:ext>
            </p:extLst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1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83994"/>
              </p:ext>
            </p:extLst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2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0252"/>
              </p:ext>
            </p:extLst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3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79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position </a:t>
            </a:r>
            <a:r>
              <a:rPr lang="en-US" i="1" dirty="0" err="1" smtClean="0">
                <a:solidFill>
                  <a:srgbClr val="3333CC"/>
                </a:solidFill>
              </a:rPr>
              <a:t>x</a:t>
            </a:r>
            <a:r>
              <a:rPr lang="en-US" dirty="0" smtClean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>
                <a:solidFill>
                  <a:srgbClr val="3333CC"/>
                </a:solidFill>
              </a:rPr>
              <a:t>	Substituting </a:t>
            </a:r>
            <a:r>
              <a:rPr lang="el-GR" i="1" dirty="0" smtClean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34428"/>
              </p:ext>
            </p:extLst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3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5032"/>
              </p:ext>
            </p:extLst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4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85844"/>
              </p:ext>
            </p:extLst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5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44394"/>
              </p:ext>
            </p:extLst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6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52121"/>
              </p:ext>
            </p:extLst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7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04162"/>
              </p:ext>
            </p:extLst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8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5529"/>
              </p:ext>
            </p:extLst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29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188735"/>
              </p:ext>
            </p:extLst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30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34042"/>
              </p:ext>
            </p:extLst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31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02442"/>
              </p:ext>
            </p:extLst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032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728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1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72086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5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93076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6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68729"/>
              </p:ext>
            </p:extLst>
          </p:nvPr>
        </p:nvGraphicFramePr>
        <p:xfrm>
          <a:off x="6248400" y="491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7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1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8625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8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89934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9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33141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80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822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048</TotalTime>
  <Words>954</Words>
  <Application>Microsoft Macintosh PowerPoint</Application>
  <PresentationFormat>On-screen Show (4:3)</PresentationFormat>
  <Paragraphs>11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8</vt:lpstr>
      <vt:lpstr>Announcements</vt:lpstr>
      <vt:lpstr>Reminder: Special Project #4</vt:lpstr>
      <vt:lpstr>Properties of Valid Wave Functions</vt:lpstr>
      <vt:lpstr>Expectation Values</vt:lpstr>
      <vt:lpstr>Continuous Expectation Values</vt:lpstr>
      <vt:lpstr>Momentum Operator</vt:lpstr>
      <vt:lpstr>Position and Energy Operators</vt:lpstr>
      <vt:lpstr>Infinite Square-Well Potential</vt:lpstr>
      <vt:lpstr>Quantization</vt:lpstr>
      <vt:lpstr>Quantized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74</cp:revision>
  <dcterms:created xsi:type="dcterms:W3CDTF">2012-08-29T20:00:19Z</dcterms:created>
  <dcterms:modified xsi:type="dcterms:W3CDTF">2014-03-31T22:31:16Z</dcterms:modified>
</cp:coreProperties>
</file>